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62" r:id="rId4"/>
    <p:sldId id="316" r:id="rId5"/>
    <p:sldId id="317" r:id="rId6"/>
    <p:sldId id="368" r:id="rId7"/>
    <p:sldId id="318" r:id="rId8"/>
    <p:sldId id="319" r:id="rId9"/>
    <p:sldId id="321" r:id="rId10"/>
    <p:sldId id="322" r:id="rId11"/>
    <p:sldId id="369" r:id="rId12"/>
    <p:sldId id="370" r:id="rId13"/>
    <p:sldId id="373" r:id="rId14"/>
    <p:sldId id="371" r:id="rId15"/>
    <p:sldId id="374" r:id="rId16"/>
    <p:sldId id="375" r:id="rId17"/>
    <p:sldId id="376" r:id="rId18"/>
    <p:sldId id="377" r:id="rId19"/>
    <p:sldId id="378" r:id="rId20"/>
    <p:sldId id="275" r:id="rId21"/>
    <p:sldId id="326" r:id="rId2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66"/>
    <a:srgbClr val="5EEC3C"/>
    <a:srgbClr val="9EFF29"/>
    <a:srgbClr val="A4660C"/>
    <a:srgbClr val="952F69"/>
    <a:srgbClr val="FF856D"/>
    <a:srgbClr val="FF2549"/>
    <a:srgbClr val="003635"/>
    <a:srgbClr val="005856"/>
    <a:srgbClr val="007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103" autoAdjust="0"/>
  </p:normalViewPr>
  <p:slideViewPr>
    <p:cSldViewPr snapToGrid="0">
      <p:cViewPr varScale="1">
        <p:scale>
          <a:sx n="136" d="100"/>
          <a:sy n="136" d="100"/>
        </p:scale>
        <p:origin x="894" y="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152705" cy="1527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D18E60-4300-4729-A0D7-6AB984C3922D}" type="datetimeFigureOut">
              <a:rPr lang="en-US" smtClean="0"/>
              <a:t>4/2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533E96-F078-4B3D-A8F4-F1AF21EBC3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300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6037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" name="Google Shape;245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46" name="Google Shape;246;p2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47" name="Google Shape;247;p20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t>20</a:t>
            </a:fld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1390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lvl="0" indent="-228600" algn="just">
              <a:buFont typeface="+mj-lt"/>
              <a:buAutoNum type="arabicPeriod"/>
              <a:tabLst>
                <a:tab pos="540385" algn="l"/>
              </a:tabLst>
            </a:pPr>
            <a:r>
              <a:rPr lang="ru-RU" sz="12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Symbol" panose="05050102010706020507" pitchFamily="18" charset="2"/>
              </a:rPr>
              <a:t>Источники данных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Symbol" panose="05050102010706020507" pitchFamily="18" charset="2"/>
              </a:rPr>
              <a:t>: представлены новостными порталами, блогами и социальными сетями.</a:t>
            </a:r>
            <a:endParaRPr lang="ru-RU" sz="1200" b="1" dirty="0">
              <a:solidFill>
                <a:srgbClr val="00000A"/>
              </a:solidFill>
              <a:latin typeface="Times New Roman" panose="02020603050405020304" pitchFamily="18" charset="0"/>
              <a:ea typeface="Calibri" panose="020F0502020204030204" pitchFamily="34" charset="0"/>
              <a:cs typeface="Symbol" panose="05050102010706020507" pitchFamily="18" charset="2"/>
            </a:endParaRPr>
          </a:p>
          <a:p>
            <a:pPr marL="228600" lvl="0" indent="-228600" algn="just">
              <a:buFont typeface="+mj-lt"/>
              <a:buAutoNum type="arabicPeriod"/>
              <a:tabLst>
                <a:tab pos="540385" algn="l"/>
              </a:tabLst>
            </a:pPr>
            <a:r>
              <a:rPr lang="ru-RU" sz="12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Symbol" panose="05050102010706020507" pitchFamily="18" charset="2"/>
              </a:rPr>
              <a:t>Модуль коннектора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Symbol" panose="05050102010706020507" pitchFamily="18" charset="2"/>
              </a:rPr>
              <a:t>: подключается к источникам данных. </a:t>
            </a:r>
            <a:endParaRPr lang="ru-RU" sz="1200" b="1" dirty="0">
              <a:solidFill>
                <a:srgbClr val="00000A"/>
              </a:solidFill>
              <a:latin typeface="Times New Roman" panose="02020603050405020304" pitchFamily="18" charset="0"/>
              <a:ea typeface="Calibri" panose="020F0502020204030204" pitchFamily="34" charset="0"/>
              <a:cs typeface="Symbol" panose="05050102010706020507" pitchFamily="18" charset="2"/>
            </a:endParaRPr>
          </a:p>
          <a:p>
            <a:pPr marL="228600" lvl="0" indent="-228600" algn="just">
              <a:buFont typeface="+mj-lt"/>
              <a:buAutoNum type="arabicPeriod"/>
              <a:tabLst>
                <a:tab pos="540385" algn="l"/>
              </a:tabLst>
            </a:pPr>
            <a:r>
              <a:rPr lang="ru-RU" sz="12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Symbol" panose="05050102010706020507" pitchFamily="18" charset="2"/>
              </a:rPr>
              <a:t>Модуль лингвистического конструктора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Symbol" panose="05050102010706020507" pitchFamily="18" charset="2"/>
              </a:rPr>
              <a:t>: содержит русский и казахский тональные словари, включающие положительные, отрицательные и нейтральные слова.</a:t>
            </a:r>
            <a:endParaRPr lang="ru-RU" sz="1200" b="1" dirty="0">
              <a:solidFill>
                <a:srgbClr val="00000A"/>
              </a:solidFill>
              <a:latin typeface="Times New Roman" panose="02020603050405020304" pitchFamily="18" charset="0"/>
              <a:ea typeface="Calibri" panose="020F0502020204030204" pitchFamily="34" charset="0"/>
              <a:cs typeface="Symbol" panose="05050102010706020507" pitchFamily="18" charset="2"/>
            </a:endParaRPr>
          </a:p>
          <a:p>
            <a:pPr marL="228600" lvl="0" indent="-228600" algn="just">
              <a:buFont typeface="+mj-lt"/>
              <a:buAutoNum type="arabicPeriod"/>
              <a:tabLst>
                <a:tab pos="540385" algn="l"/>
              </a:tabLst>
            </a:pPr>
            <a:r>
              <a:rPr lang="ru-RU" sz="12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Symbol" panose="05050102010706020507" pitchFamily="18" charset="2"/>
              </a:rPr>
              <a:t>Модуль обработки данных и социальной аналитики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Symbol" panose="05050102010706020507" pitchFamily="18" charset="2"/>
              </a:rPr>
              <a:t>: определяет социальное настроение с помощью тональных словарей, моделей машинного обучения, нейронных сетей и маркетинговых технологий.</a:t>
            </a:r>
            <a:endParaRPr lang="ru-RU" sz="1200" b="1" dirty="0">
              <a:solidFill>
                <a:srgbClr val="00000A"/>
              </a:solidFill>
              <a:latin typeface="Times New Roman" panose="02020603050405020304" pitchFamily="18" charset="0"/>
              <a:ea typeface="Calibri" panose="020F0502020204030204" pitchFamily="34" charset="0"/>
              <a:cs typeface="Symbol" panose="05050102010706020507" pitchFamily="18" charset="2"/>
            </a:endParaRPr>
          </a:p>
          <a:p>
            <a:pPr marL="228600" lvl="0" indent="-228600" algn="just">
              <a:buFont typeface="+mj-lt"/>
              <a:buAutoNum type="arabicPeriod"/>
              <a:tabLst>
                <a:tab pos="540385" algn="l"/>
              </a:tabLst>
            </a:pPr>
            <a:r>
              <a:rPr lang="ru-RU" sz="12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Symbol" panose="05050102010706020507" pitchFamily="18" charset="2"/>
              </a:rPr>
              <a:t>Модуль результатов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Symbol" panose="05050102010706020507" pitchFamily="18" charset="2"/>
              </a:rPr>
              <a:t>: формирует отчеты, таблицы и графики результатов социальной аналитики данных.</a:t>
            </a:r>
            <a:endParaRPr lang="ru-RU" sz="12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Symbol" panose="05050102010706020507" pitchFamily="18" charset="2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4240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2336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4428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l">
              <a:buNone/>
            </a:pPr>
            <a:r>
              <a:rPr lang="ru-RU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зработка моделей машинного обучения включает:</a:t>
            </a:r>
          </a:p>
          <a:p>
            <a:pPr algn="l"/>
            <a:r>
              <a:rPr lang="ru-RU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едобработку данных</a:t>
            </a:r>
          </a:p>
          <a:p>
            <a:pPr algn="l"/>
            <a:r>
              <a:rPr lang="kk-KZ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влечение признаков</a:t>
            </a:r>
            <a:endParaRPr lang="ru-RU" sz="1200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l"/>
            <a:r>
              <a:rPr lang="ru-RU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алансировку классов</a:t>
            </a:r>
          </a:p>
          <a:p>
            <a:pPr algn="l"/>
            <a:r>
              <a:rPr lang="ru-RU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лассификацию</a:t>
            </a:r>
            <a:endParaRPr lang="ru-RU" sz="1200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0501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2756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7167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k-KZ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ели машинного обучения</a:t>
            </a:r>
            <a:r>
              <a:rPr lang="ru-RU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и</a:t>
            </a:r>
            <a:r>
              <a:rPr lang="ru-RU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х сетей используются в модуле обработки и анализа данных </a:t>
            </a:r>
            <a:r>
              <a:rPr lang="en-US" sz="12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MSystem</a:t>
            </a:r>
            <a:r>
              <a:rPr lang="en-US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200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7187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240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5960" y="2949677"/>
            <a:ext cx="8048717" cy="1637071"/>
          </a:xfr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83" y="1998415"/>
            <a:ext cx="7975483" cy="685791"/>
          </a:xfrm>
        </p:spPr>
        <p:txBody>
          <a:bodyPr>
            <a:normAutofit/>
          </a:bodyPr>
          <a:lstStyle>
            <a:lvl1pPr marL="0" indent="0" algn="r">
              <a:buNone/>
              <a:defRPr sz="2800" b="0" i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4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4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4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4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E:\websites\free-power-point-templates\2012\logos.png">
            <a:extLst>
              <a:ext uri="{FF2B5EF4-FFF2-40B4-BE49-F238E27FC236}">
                <a16:creationId xmlns:a16="http://schemas.microsoft.com/office/drawing/2014/main" id="{08B89D22-1D6E-450B-881F-4D2A4C527F7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08475" y="2326213"/>
            <a:ext cx="1463784" cy="52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3713" y="194838"/>
            <a:ext cx="8246070" cy="763526"/>
          </a:xfrm>
        </p:spPr>
        <p:txBody>
          <a:bodyPr>
            <a:normAutofit/>
          </a:bodyPr>
          <a:lstStyle>
            <a:lvl1pPr algn="r">
              <a:defRPr sz="3600" baseline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843" y="1275735"/>
            <a:ext cx="8246070" cy="3262122"/>
          </a:xfrm>
        </p:spPr>
        <p:txBody>
          <a:bodyPr/>
          <a:lstStyle>
            <a:lvl1pPr algn="l">
              <a:defRPr sz="2800">
                <a:solidFill>
                  <a:schemeClr val="tx1"/>
                </a:solidFill>
              </a:defRPr>
            </a:lvl1pPr>
            <a:lvl2pPr algn="l">
              <a:defRPr>
                <a:solidFill>
                  <a:schemeClr val="tx1"/>
                </a:solidFill>
              </a:defRPr>
            </a:lvl2pPr>
            <a:lvl3pPr algn="l">
              <a:defRPr>
                <a:solidFill>
                  <a:schemeClr val="tx1"/>
                </a:solidFill>
              </a:defRPr>
            </a:lvl3pPr>
            <a:lvl4pPr algn="l">
              <a:defRPr>
                <a:solidFill>
                  <a:schemeClr val="tx1"/>
                </a:solidFill>
              </a:defRPr>
            </a:lvl4pPr>
            <a:lvl5pPr algn="l"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4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25500" y="605639"/>
            <a:ext cx="6461299" cy="725349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5500" y="1519084"/>
            <a:ext cx="6461299" cy="322103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4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4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4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2693" y="220024"/>
            <a:ext cx="8093365" cy="763525"/>
          </a:xfrm>
        </p:spPr>
        <p:txBody>
          <a:bodyPr>
            <a:normAutofit/>
          </a:bodyPr>
          <a:lstStyle>
            <a:lvl1pPr algn="r">
              <a:defRPr sz="3600" baseline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6879" y="1552291"/>
            <a:ext cx="4040188" cy="479822"/>
          </a:xfr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6879" y="2024688"/>
            <a:ext cx="4040188" cy="2276294"/>
          </a:xfrm>
        </p:spPr>
        <p:txBody>
          <a:bodyPr/>
          <a:lstStyle>
            <a:lvl1pPr algn="ctr">
              <a:defRPr sz="2400">
                <a:solidFill>
                  <a:schemeClr val="tx1"/>
                </a:solidFill>
              </a:defRPr>
            </a:lvl1pPr>
            <a:lvl2pPr algn="ctr">
              <a:defRPr sz="2000">
                <a:solidFill>
                  <a:schemeClr val="tx1"/>
                </a:solidFill>
              </a:defRPr>
            </a:lvl2pPr>
            <a:lvl3pPr algn="ctr">
              <a:defRPr sz="1800">
                <a:solidFill>
                  <a:schemeClr val="tx1"/>
                </a:solidFill>
              </a:defRPr>
            </a:lvl3pPr>
            <a:lvl4pPr algn="ctr">
              <a:defRPr sz="1600">
                <a:solidFill>
                  <a:schemeClr val="tx1"/>
                </a:solidFill>
              </a:defRPr>
            </a:lvl4pPr>
            <a:lvl5pPr algn="ctr"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552291"/>
            <a:ext cx="4041775" cy="479822"/>
          </a:xfr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2024688"/>
            <a:ext cx="4041775" cy="2276294"/>
          </a:xfrm>
        </p:spPr>
        <p:txBody>
          <a:bodyPr/>
          <a:lstStyle>
            <a:lvl1pPr algn="ctr">
              <a:defRPr sz="2400">
                <a:solidFill>
                  <a:schemeClr val="tx1"/>
                </a:solidFill>
              </a:defRPr>
            </a:lvl1pPr>
            <a:lvl2pPr algn="ctr">
              <a:defRPr sz="2000">
                <a:solidFill>
                  <a:schemeClr val="tx1"/>
                </a:solidFill>
              </a:defRPr>
            </a:lvl2pPr>
            <a:lvl3pPr algn="ctr">
              <a:defRPr sz="1800">
                <a:solidFill>
                  <a:schemeClr val="tx1"/>
                </a:solidFill>
              </a:defRPr>
            </a:lvl3pPr>
            <a:lvl4pPr algn="ctr">
              <a:defRPr sz="1600">
                <a:solidFill>
                  <a:schemeClr val="tx1"/>
                </a:solidFill>
              </a:defRPr>
            </a:lvl4pPr>
            <a:lvl5pPr algn="ctr"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4/2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4/2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4/2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4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74F12-AA26-4AC8-9962-C36BB8F32554}" type="datetimeFigureOut">
              <a:rPr lang="en-US" smtClean="0"/>
              <a:pPr/>
              <a:t>4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E867DF-3DCA-4725-94F0-F2B6BD747A82}"/>
              </a:ext>
            </a:extLst>
          </p:cNvPr>
          <p:cNvSpPr txBox="1"/>
          <p:nvPr userDrawn="1"/>
        </p:nvSpPr>
        <p:spPr>
          <a:xfrm>
            <a:off x="-9150" y="5213747"/>
            <a:ext cx="8389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This presentation uses a free template provided by FPPT.com</a:t>
            </a:r>
          </a:p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www.free-power-point-templates.com</a:t>
            </a:r>
          </a:p>
        </p:txBody>
      </p:sp>
    </p:spTree>
    <p:extLst>
      <p:ext uri="{BB962C8B-B14F-4D97-AF65-F5344CB8AC3E}">
        <p14:creationId xmlns:p14="http://schemas.microsoft.com/office/powerpoint/2010/main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jpeg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public.tableau.com/views/NRC-Emotion-Lexicon-viz1/NRCEmotionLexicon-viz1?:showVizHome=no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77914" y="3265317"/>
            <a:ext cx="5966086" cy="1149286"/>
          </a:xfrm>
        </p:spPr>
        <p:txBody>
          <a:bodyPr>
            <a:normAutofit/>
          </a:bodyPr>
          <a:lstStyle/>
          <a:p>
            <a:r>
              <a:rPr lang="kk-KZ" sz="2300" dirty="0">
                <a:solidFill>
                  <a:srgbClr val="FFC000"/>
                </a:solidFill>
              </a:rPr>
              <a:t>Лекция </a:t>
            </a:r>
            <a:r>
              <a:rPr lang="ru-RU" sz="2300" dirty="0">
                <a:solidFill>
                  <a:srgbClr val="FFC000"/>
                </a:solidFill>
              </a:rPr>
              <a:t>1</a:t>
            </a:r>
            <a:r>
              <a:rPr lang="en-US" sz="2300" dirty="0">
                <a:solidFill>
                  <a:srgbClr val="FFC000"/>
                </a:solidFill>
              </a:rPr>
              <a:t>3</a:t>
            </a:r>
            <a:r>
              <a:rPr lang="ru-RU" sz="2300" dirty="0">
                <a:solidFill>
                  <a:srgbClr val="FFC000"/>
                </a:solidFill>
              </a:rPr>
              <a:t> </a:t>
            </a:r>
            <a:r>
              <a:rPr lang="kk-KZ" sz="2300" dirty="0">
                <a:solidFill>
                  <a:srgbClr val="FFC000"/>
                </a:solidFill>
              </a:rPr>
              <a:t>Машинное обучение в ОС</a:t>
            </a:r>
            <a:br>
              <a:rPr lang="en-US" sz="2300" dirty="0">
                <a:solidFill>
                  <a:srgbClr val="FFC000"/>
                </a:solidFill>
              </a:rPr>
            </a:br>
            <a:r>
              <a:rPr lang="kk-KZ" sz="2300" dirty="0">
                <a:solidFill>
                  <a:srgbClr val="FFC000"/>
                </a:solidFill>
              </a:rPr>
              <a:t>Старший преподаватель: Карюкин В</a:t>
            </a:r>
            <a:r>
              <a:rPr lang="ru-RU" sz="2300" dirty="0">
                <a:solidFill>
                  <a:srgbClr val="FFC000"/>
                </a:solidFill>
              </a:rPr>
              <a:t>.И.</a:t>
            </a:r>
            <a:endParaRPr lang="en-US" sz="23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5FD3BB-7BDC-42E9-BF20-6B19DDDFA7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81082" y="67681"/>
            <a:ext cx="5331760" cy="833271"/>
          </a:xfrm>
        </p:spPr>
        <p:txBody>
          <a:bodyPr>
            <a:normAutofit fontScale="90000"/>
          </a:bodyPr>
          <a:lstStyle/>
          <a:p>
            <a:pPr algn="ctr"/>
            <a:r>
              <a:rPr lang="kk-KZ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ы машинного обучения и нейронные сети</a:t>
            </a:r>
            <a:endParaRPr lang="ru-RU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E635D5A-1B44-497E-93C7-33EA9CA37B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13328" y="1352792"/>
            <a:ext cx="4449172" cy="3720345"/>
          </a:xfrm>
        </p:spPr>
        <p:txBody>
          <a:bodyPr>
            <a:normAutofit fontScale="70000" lnSpcReduction="20000"/>
          </a:bodyPr>
          <a:lstStyle/>
          <a:p>
            <a:pPr marL="0" indent="0" algn="l">
              <a:buNone/>
            </a:pPr>
            <a:r>
              <a:rPr lang="ru-RU" sz="27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kk-KZ" sz="27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лгоритмы машинного обучения</a:t>
            </a:r>
            <a:r>
              <a:rPr lang="ru-RU" sz="27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l"/>
            <a:r>
              <a:rPr lang="ru-RU" sz="27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ивный байесовский классификатор (Naïve Bayes classifier);</a:t>
            </a:r>
          </a:p>
          <a:p>
            <a:pPr algn="l"/>
            <a:r>
              <a:rPr lang="kk-KZ" sz="27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Логистическая</a:t>
            </a:r>
            <a:r>
              <a:rPr lang="ru-RU" sz="27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регрессия (Logistic regression);</a:t>
            </a:r>
          </a:p>
          <a:p>
            <a:pPr algn="l"/>
            <a:r>
              <a:rPr lang="kk-KZ" sz="27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ашина</a:t>
            </a:r>
            <a:r>
              <a:rPr lang="ru-RU" sz="27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порных векторов (Support vector machine);</a:t>
            </a:r>
          </a:p>
          <a:p>
            <a:pPr algn="l"/>
            <a:r>
              <a:rPr lang="kk-KZ" sz="27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тод </a:t>
            </a:r>
            <a:r>
              <a:rPr lang="ru-RU" sz="27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-ближайших соседей (k-nearest neighbors);</a:t>
            </a:r>
          </a:p>
          <a:p>
            <a:pPr algn="l"/>
            <a:r>
              <a:rPr lang="ru-RU" sz="27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ерево решений (Decision tree);</a:t>
            </a:r>
          </a:p>
          <a:p>
            <a:pPr algn="l"/>
            <a:r>
              <a:rPr lang="ru-RU" sz="27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учайный лес (Random forest);</a:t>
            </a:r>
          </a:p>
          <a:p>
            <a:pPr algn="l"/>
            <a:r>
              <a:rPr lang="ru-RU" sz="27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GBoost</a:t>
            </a:r>
            <a:r>
              <a:rPr lang="ru-RU" sz="27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indent="0" algn="l">
              <a:buNone/>
            </a:pPr>
            <a:endParaRPr lang="kk-KZ" sz="27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l">
              <a:buNone/>
            </a:pPr>
            <a:endParaRPr lang="en-US" sz="2700" b="0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6DC81F-F7C3-46E8-851B-439515768237}"/>
              </a:ext>
            </a:extLst>
          </p:cNvPr>
          <p:cNvSpPr txBox="1"/>
          <p:nvPr/>
        </p:nvSpPr>
        <p:spPr>
          <a:xfrm>
            <a:off x="5019675" y="1281514"/>
            <a:ext cx="372527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kk-KZ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е сети</a:t>
            </a:r>
            <a:r>
              <a:rPr lang="kk-KZ" sz="1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лубокие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е сети 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NN) </a:t>
            </a:r>
            <a:endParaRPr lang="kk-KZ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верточные нейронные сети 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NN)</a:t>
            </a:r>
            <a:endParaRPr lang="kk-KZ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куррентные нейронные сети 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NN)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kk-KZ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ая сеть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directional Encoder Representations from Transformers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ER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584593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A7955A5-D053-4484-AF79-1D2551032B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1765" y="146067"/>
            <a:ext cx="5479676" cy="721268"/>
          </a:xfrm>
        </p:spPr>
        <p:txBody>
          <a:bodyPr>
            <a:normAutofit/>
          </a:bodyPr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Наивный Байес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BAFBF6F-1BE6-45CA-BB28-C8C7617C5B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31811" y="1486805"/>
            <a:ext cx="8255841" cy="3354135"/>
          </a:xfrm>
        </p:spPr>
        <p:txBody>
          <a:bodyPr/>
          <a:lstStyle/>
          <a:p>
            <a:pPr marL="0" indent="0" algn="l">
              <a:buNone/>
            </a:pP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ивный Байес– один из самых простых и часто применяемых алгоритмов машинного обучения для классификации текстов, использующий вероятностный подход, основанный на теореме Байеса с сильными предположениями о независимости данных. Наивный Байес рассматривает каждый признак независимо от других признаков и оценивает вероятность влияния каждого из них на итоговый результат. В контексте классификации текстов он обучается на документах каждого класса и вычисляет условную вероятность того, что документ </a:t>
            </a:r>
            <a:r>
              <a:rPr lang="en-US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тносится к классу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 </a:t>
            </a:r>
            <a:endParaRPr lang="ru-RU" i="1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0F91744-407C-4ADC-861B-B3F388840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68645"/>
              </p:ext>
            </p:extLst>
          </p:nvPr>
        </p:nvGraphicFramePr>
        <p:xfrm>
          <a:off x="3025309" y="4056810"/>
          <a:ext cx="1762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761443" imgH="485623" progId="Equation.DSMT4">
                  <p:embed/>
                </p:oleObj>
              </mc:Choice>
              <mc:Fallback>
                <p:oleObj name="Equation" r:id="rId3" imgW="1761443" imgH="4856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5309" y="4056810"/>
                        <a:ext cx="17621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5614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E9FFC-B18B-47E7-A581-F27F3BD866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4188" y="166236"/>
            <a:ext cx="5634317" cy="654035"/>
          </a:xfrm>
        </p:spPr>
        <p:txBody>
          <a:bodyPr>
            <a:normAutofit/>
          </a:bodyPr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Машина опорных векторов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77653F3-F6E5-49AF-9C6D-AA064F3DB2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89506" y="1332164"/>
            <a:ext cx="8499000" cy="3591311"/>
          </a:xfrm>
        </p:spPr>
        <p:txBody>
          <a:bodyPr/>
          <a:lstStyle/>
          <a:p>
            <a:pPr marL="0" indent="0" algn="l">
              <a:buNone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ашина опорных векторов 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pport vector machine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–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ще один популярный алгоритм машинного обучения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Алгоритм использует пространство признаков, разделяемое гиперплоскостью, расположенной на максимальном расстоянии от ближайших точек двух классов обучающих данных. Чем шире граница, тем меньше ошибка классификатора, и достигается более эффективное разделение данных.</a:t>
            </a:r>
          </a:p>
          <a:p>
            <a:pPr marL="0" indent="0" algn="l">
              <a:buNone/>
            </a:pP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зделяющая гиперплоскость Машины опорных векторов применяется преимущественно для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вухклассовой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лассификации. Тем не менее, она без проблем адаптируется и для </a:t>
            </a:r>
            <a:r>
              <a:rPr lang="ru-RU" sz="18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ногоклассовой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лассификации с использованием метода «один против всех».</a:t>
            </a:r>
          </a:p>
          <a:p>
            <a:pPr marL="0" indent="0" algn="l">
              <a:buNone/>
            </a:pP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равнение гиперплоскости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писывается в следующем виде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l">
              <a:buNone/>
            </a:pP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l"/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42B46F2-40A4-4278-AF85-F80EF1D9B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736850"/>
              </p:ext>
            </p:extLst>
          </p:nvPr>
        </p:nvGraphicFramePr>
        <p:xfrm>
          <a:off x="3479148" y="4417079"/>
          <a:ext cx="1855970" cy="43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190009" imgH="276110" progId="Equation.DSMT4">
                  <p:embed/>
                </p:oleObj>
              </mc:Choice>
              <mc:Fallback>
                <p:oleObj name="Equation" r:id="rId3" imgW="1190009" imgH="2761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9148" y="4417079"/>
                        <a:ext cx="1855970" cy="430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4188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91F6366-7E6C-4318-B17C-36954858AE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2276" y="179683"/>
            <a:ext cx="5405487" cy="627141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Разделяющая гиперплоскость</a:t>
            </a:r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CCF4ED5D-B861-4A47-A1DD-C117B575F7C6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1137" y="1586844"/>
            <a:ext cx="3671234" cy="311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1856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91F6366-7E6C-4318-B17C-36954858AE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2276" y="179683"/>
            <a:ext cx="5405487" cy="627141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Разделяющая гиперплоскость</a:t>
            </a:r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733BE447-5DFF-4877-91CC-3325B3380A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41895" y="1385952"/>
            <a:ext cx="8485867" cy="3577865"/>
          </a:xfrm>
        </p:spPr>
        <p:txBody>
          <a:bodyPr/>
          <a:lstStyle/>
          <a:p>
            <a:pPr algn="l"/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 классификации также используется модель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которая предсказывает вероятность независимой переменной, находящейся в интервале [0,…,1]. Логистическая регрессия предсказывает результат с использованием логистической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функции</a:t>
            </a:r>
            <a:endParaRPr lang="ru-RU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7A2CBDF-76C6-453F-853A-1FBE38C62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03767"/>
              </p:ext>
            </p:extLst>
          </p:nvPr>
        </p:nvGraphicFramePr>
        <p:xfrm>
          <a:off x="3267075" y="2235827"/>
          <a:ext cx="1304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304440" imgH="495342" progId="Equation.DSMT4">
                  <p:embed/>
                </p:oleObj>
              </mc:Choice>
              <mc:Fallback>
                <p:oleObj name="Equation" r:id="rId3" imgW="1304440" imgH="4953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7075" y="2235827"/>
                        <a:ext cx="13049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0C89E74-EC2E-42BE-8ED7-C7FEF991BC97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 bwMode="auto">
          <a:xfrm>
            <a:off x="2153094" y="2731127"/>
            <a:ext cx="3971925" cy="2328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7915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91F6366-7E6C-4318-B17C-36954858AE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2276" y="179683"/>
            <a:ext cx="5405487" cy="627141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Метод </a:t>
            </a:r>
            <a:r>
              <a:rPr lang="en-US" dirty="0">
                <a:solidFill>
                  <a:srgbClr val="FFC000"/>
                </a:solidFill>
              </a:rPr>
              <a:t>k-</a:t>
            </a:r>
            <a:r>
              <a:rPr lang="ru-RU" dirty="0">
                <a:solidFill>
                  <a:srgbClr val="FFC000"/>
                </a:solidFill>
              </a:rPr>
              <a:t>ближайших соседей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9584DF2-96EF-422F-9E59-2D3DDDBB6A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84095" y="1452282"/>
            <a:ext cx="8343668" cy="3341593"/>
          </a:xfrm>
        </p:spPr>
        <p:txBody>
          <a:bodyPr/>
          <a:lstStyle/>
          <a:p>
            <a:pPr marL="0" indent="0" algn="just">
              <a:buNone/>
            </a:pP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тод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лижайших соседей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–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дин из самых простых алгоритмов классификации данных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Он вычисляет расстояния между векторами и присваивает точки классу своих k ближайших соседних точек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данном алгоритме вычисляется расстояние каждого объекта 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каждого объекта из тестовой выборки до всех объектов из обучающей выборки в пространстве признаков.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тот алгоритм обычно классифицирует документы с помощью наиболее широко используемой меры расстояния, называемой евклидовым расстоянием, которая определяется как </a:t>
            </a:r>
            <a:endParaRPr lang="ru-RU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2CA13DA-84CD-4FD4-AFB2-452F9513F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808799"/>
              </p:ext>
            </p:extLst>
          </p:nvPr>
        </p:nvGraphicFramePr>
        <p:xfrm>
          <a:off x="3042397" y="3715591"/>
          <a:ext cx="2171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2170947" imgH="428745" progId="Equation.DSMT4">
                  <p:embed/>
                </p:oleObj>
              </mc:Choice>
              <mc:Fallback>
                <p:oleObj name="Equation" r:id="rId3" imgW="2170947" imgH="4287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2397" y="3715591"/>
                        <a:ext cx="21717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7002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91F6366-7E6C-4318-B17C-36954858AE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2276" y="179683"/>
            <a:ext cx="5405487" cy="627141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Дерево решений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9584DF2-96EF-422F-9E59-2D3DDDBB6A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84095" y="1452282"/>
            <a:ext cx="8343668" cy="3341593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ерево решений – метод обучения с учителем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который использует набор правил для принятия решений подобно тому, как человек принимает решения. В данном методе данные разделяются на подмножества в зависимости от определенных признаков, отвечая на определенные вопросы до тех пор, пока все точки данных не будут принадлежать определенному классу. Таким образом, образуется древовидная структура с добавлением узла для каждого вопроса. Первый узел является корневым узлом (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oot node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классификации документов на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ервом этапе выбирается слово, и все документы, содержащие его, помещаются в одну сторону, а документы, не содержащие его, помещаются в другую сторону. В результате образуются два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а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После этого в этих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ах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ыбирается новое слово, и все предыдущие шаги повторяются. Так продолжается до тех пор, пока весь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асет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е будет разделен и присвоен конечным узлам. Если в конечном узле все точки данных однозначно соответствуют одному и тому же классу, то класс узла точно определен. В случае смешанных узлов алгоритм присваивает данному узлу класс с наибольшим числом точек данных, относящихся к нему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431786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6C5134-0E4A-4421-9AAB-02056BA35B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3194" y="107483"/>
            <a:ext cx="5481928" cy="708443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Дерево решений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480855F5-EABA-4DC0-B064-0DD3F76382F7}"/>
              </a:ext>
            </a:extLst>
          </p:cNvPr>
          <p:cNvPicPr>
            <a:picLocks noGrp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3268" y="1604352"/>
            <a:ext cx="4255294" cy="2836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52391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6C5134-0E4A-4421-9AAB-02056BA35B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3194" y="107483"/>
            <a:ext cx="5481928" cy="708443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Случайный лес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230034D-1BA8-4B86-8984-07A0AB24298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26012" y="1470073"/>
            <a:ext cx="8194431" cy="3130061"/>
          </a:xfrm>
        </p:spPr>
        <p:txBody>
          <a:bodyPr/>
          <a:lstStyle/>
          <a:p>
            <a:pPr marL="0" indent="0" algn="l">
              <a:buNone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учайный лес – популярный алгоритм машинного обучения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снованный на концепции ансамблевого обучения. В данной концепции несколько классификаторов объединяются для улучшения производительности модели. Случайный лес состоит не из одного, а из множества деревьев решений. В задачах классификации каждый документ независимо классифицируется всеми деревьями. Класс документа определяется на основе наибольшего числа голосов среди всех деревьев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l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406267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6C5134-0E4A-4421-9AAB-02056BA35B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3194" y="107483"/>
            <a:ext cx="5481928" cy="708443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Случайный лес</a:t>
            </a:r>
            <a:endParaRPr lang="ru-RU" dirty="0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46A6A02F-C540-4690-933B-AB40D4A6C966}"/>
              </a:ext>
            </a:extLst>
          </p:cNvPr>
          <p:cNvPicPr>
            <a:picLocks noGrp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215" y="1498160"/>
            <a:ext cx="6868284" cy="313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22163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7772" y="59926"/>
            <a:ext cx="5694339" cy="784135"/>
          </a:xfrm>
        </p:spPr>
        <p:txBody>
          <a:bodyPr>
            <a:noAutofit/>
          </a:bodyPr>
          <a:lstStyle/>
          <a:p>
            <a:pPr algn="ctr"/>
            <a:r>
              <a:rPr lang="ru-RU" sz="3000" dirty="0">
                <a:solidFill>
                  <a:srgbClr val="FFC000"/>
                </a:solidFill>
              </a:rPr>
              <a:t>Машинное обучение</a:t>
            </a:r>
            <a:endParaRPr lang="en-US" sz="3000" dirty="0">
              <a:solidFill>
                <a:srgbClr val="FFC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4892" y="1341620"/>
            <a:ext cx="8873600" cy="3568005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шинное обучение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 это подразделение искусственного интеллекта, которое включает в себя методы и алгоритмы, позволяющие компьютерам учиться на данных и делать предсказания или принимать решения без явного программирования для каждой конкретной задачи. Это достигается за счет создания моделей, которые обрабатывают большие объемы данных и выявляют закономерности или законы, управляющие этими данными.</a:t>
            </a:r>
          </a:p>
          <a:p>
            <a:pPr marL="0" indent="0" algn="just">
              <a:buNone/>
            </a:pP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33094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" name="Google Shape;249;p20"/>
          <p:cNvSpPr txBox="1">
            <a:spLocks noGrp="1"/>
          </p:cNvSpPr>
          <p:nvPr>
            <p:ph type="title"/>
          </p:nvPr>
        </p:nvSpPr>
        <p:spPr>
          <a:xfrm>
            <a:off x="3080825" y="55685"/>
            <a:ext cx="6026619" cy="7688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00000"/>
              <a:buFont typeface="Times New Roman"/>
              <a:buNone/>
            </a:pPr>
            <a:r>
              <a:rPr lang="ru-RU" sz="3600" dirty="0">
                <a:solidFill>
                  <a:srgbClr val="FFC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Визуализация классификации</a:t>
            </a:r>
            <a:endParaRPr dirty="0">
              <a:solidFill>
                <a:srgbClr val="FFC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graphicFrame>
        <p:nvGraphicFramePr>
          <p:cNvPr id="252" name="Google Shape;252;p20"/>
          <p:cNvGraphicFramePr/>
          <p:nvPr/>
        </p:nvGraphicFramePr>
        <p:xfrm>
          <a:off x="31061" y="1251302"/>
          <a:ext cx="4588600" cy="2214175"/>
        </p:xfrm>
        <a:graphic>
          <a:graphicData uri="http://schemas.openxmlformats.org/drawingml/2006/table">
            <a:tbl>
              <a:tblPr firstRow="1" firstCol="1" bandRow="1">
                <a:noFill/>
              </a:tblPr>
              <a:tblGrid>
                <a:gridCol w="100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0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9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2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3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16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30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41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65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44175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kk-KZ" sz="900" b="1" dirty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К</a:t>
                      </a:r>
                      <a:r>
                        <a:rPr lang="ru-RU" sz="900" b="1" dirty="0" err="1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лассификатор</a:t>
                      </a:r>
                      <a:endParaRPr sz="900" b="1" dirty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DAE5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NB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DAE5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SVM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DAE5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LR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DAE5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k-NN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DAE5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dirty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DT</a:t>
                      </a:r>
                      <a:endParaRPr sz="900" b="1" dirty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DAE5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solidFill>
                            <a:schemeClr val="dk1"/>
                          </a:solidFill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RF</a:t>
                      </a:r>
                      <a:endParaRPr sz="900" b="1">
                        <a:solidFill>
                          <a:schemeClr val="dk1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DAE5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XGBoost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DAE5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Average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DAE5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5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Accuracy</a:t>
                      </a:r>
                      <a:endParaRPr sz="900" b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5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4</a:t>
                      </a:r>
                      <a:endParaRPr sz="900" b="1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0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3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1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5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Precision-macro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0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25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8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 dirty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62</a:t>
                      </a:r>
                      <a:endParaRPr sz="900" b="1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58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solidFill>
                            <a:srgbClr val="00000A"/>
                          </a:solidFill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9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2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65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5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 dirty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Precision-</a:t>
                      </a:r>
                      <a:r>
                        <a:rPr lang="ru-RU" sz="900" b="0" dirty="0" err="1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micro</a:t>
                      </a:r>
                      <a:endParaRPr sz="900" b="1" dirty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5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4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0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3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solidFill>
                            <a:srgbClr val="00000A"/>
                          </a:solidFill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1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325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Precision-weighted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54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4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solidFill>
                            <a:srgbClr val="00000A"/>
                          </a:solidFill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1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3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4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5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Recall-macro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3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33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52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44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60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solidFill>
                            <a:srgbClr val="00000A"/>
                          </a:solidFill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57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42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4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5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Recall-micro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5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4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0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3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solidFill>
                            <a:srgbClr val="00000A"/>
                          </a:solidFill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1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5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Recall-weighted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5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4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0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3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solidFill>
                            <a:srgbClr val="00000A"/>
                          </a:solidFill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1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5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F1-score-macro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38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28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5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4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54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solidFill>
                            <a:srgbClr val="00000A"/>
                          </a:solidFill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63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45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4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5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F1-score-micro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5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4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0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3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solidFill>
                            <a:srgbClr val="00000A"/>
                          </a:solidFill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1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9475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F1-score-weighted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6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63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8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0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5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solidFill>
                            <a:srgbClr val="00000A"/>
                          </a:solidFill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9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A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0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2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5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Average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68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5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4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68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6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 dirty="0">
                          <a:solidFill>
                            <a:srgbClr val="000000"/>
                          </a:solidFill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6</a:t>
                      </a:r>
                      <a:endParaRPr sz="900" b="1" dirty="0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68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900" b="1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253" name="Google Shape;253;p20"/>
          <p:cNvGraphicFramePr/>
          <p:nvPr/>
        </p:nvGraphicFramePr>
        <p:xfrm>
          <a:off x="4695789" y="1251302"/>
          <a:ext cx="4417150" cy="2216320"/>
        </p:xfrm>
        <a:graphic>
          <a:graphicData uri="http://schemas.openxmlformats.org/drawingml/2006/table">
            <a:tbl>
              <a:tblPr firstRow="1" firstCol="1" bandRow="1">
                <a:noFill/>
              </a:tblPr>
              <a:tblGrid>
                <a:gridCol w="1011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7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14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6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93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3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8953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867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489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kk-KZ" sz="900" b="1" dirty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К</a:t>
                      </a:r>
                      <a:r>
                        <a:rPr lang="ru-RU" sz="900" b="1" dirty="0" err="1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лассификатор</a:t>
                      </a:r>
                      <a:endParaRPr sz="900" b="1" dirty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DAE5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dirty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NB</a:t>
                      </a:r>
                      <a:endParaRPr sz="900" b="1" dirty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DAE5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SVM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DAE5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dirty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LR</a:t>
                      </a:r>
                      <a:endParaRPr sz="900" b="1" dirty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DAE5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k-NN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DAE5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DT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DAE5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solidFill>
                            <a:schemeClr val="dk1"/>
                          </a:solidFill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RF</a:t>
                      </a:r>
                      <a:endParaRPr sz="900" b="1">
                        <a:solidFill>
                          <a:schemeClr val="dk1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DAE5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XGBoost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DAE5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Average</a:t>
                      </a:r>
                      <a:endParaRPr sz="900" b="1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DAE5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49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 dirty="0" err="1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Accuracy</a:t>
                      </a:r>
                      <a:endParaRPr sz="900" b="0" dirty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91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3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Precision-macro</a:t>
                      </a:r>
                      <a:endParaRPr sz="900" b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43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30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6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5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61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3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5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60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51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Precision-micro</a:t>
                      </a:r>
                      <a:endParaRPr sz="900" b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91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21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Precision-weighted</a:t>
                      </a:r>
                      <a:endParaRPr sz="900" b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2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90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91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8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Recall-macro</a:t>
                      </a:r>
                      <a:endParaRPr sz="900" b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33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33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3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4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61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50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3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43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1125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Recall-micro</a:t>
                      </a:r>
                      <a:endParaRPr sz="900" b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91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1275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Recall-weighted</a:t>
                      </a:r>
                      <a:endParaRPr sz="900" b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91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3975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F1-score-macro</a:t>
                      </a:r>
                      <a:endParaRPr sz="900" b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32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31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38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50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5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57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38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43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49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F1-score-micro</a:t>
                      </a:r>
                      <a:endParaRPr sz="900" b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91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325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F1-score-weighted</a:t>
                      </a:r>
                      <a:endParaRPr sz="900" b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3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3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5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8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9</a:t>
                      </a:r>
                      <a:endParaRPr sz="900" b="1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5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3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Average</a:t>
                      </a:r>
                      <a:endParaRPr sz="900" b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FABF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2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0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6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8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9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b="1" dirty="0">
                          <a:highlight>
                            <a:srgbClr val="00FF00"/>
                          </a:highlight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83</a:t>
                      </a:r>
                      <a:endParaRPr sz="900" b="1" dirty="0">
                        <a:solidFill>
                          <a:srgbClr val="00000A"/>
                        </a:solidFill>
                        <a:highlight>
                          <a:srgbClr val="00FF00"/>
                        </a:highlight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0.77</a:t>
                      </a:r>
                      <a:endParaRPr sz="900" b="1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68575" marR="68575" marT="0" marB="0" anchor="ctr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900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 </a:t>
                      </a:r>
                      <a:endParaRPr sz="900" b="1" dirty="0">
                        <a:solidFill>
                          <a:srgbClr val="00000A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0" marR="0" marT="0" marB="0" anchor="ctr">
                    <a:lnL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F6D34A7-36BF-4241-AE2D-689345E3BB23}"/>
              </a:ext>
            </a:extLst>
          </p:cNvPr>
          <p:cNvSpPr txBox="1"/>
          <p:nvPr/>
        </p:nvSpPr>
        <p:spPr>
          <a:xfrm>
            <a:off x="73393" y="3892197"/>
            <a:ext cx="9039546" cy="11956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экспериментах алгоритмы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ïve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yes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upport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or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chine и метод K-ближайших соседей показали низкие значения </a:t>
            </a:r>
            <a:r>
              <a:rPr lang="en-US" i="1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ecall-macro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n-US" i="1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1-score-macro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ndom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est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казал лучшие результаты для несбалансированных русских и казахских текстов среди всех алгоритмов ML</a:t>
            </a:r>
          </a:p>
        </p:txBody>
      </p:sp>
      <p:sp>
        <p:nvSpPr>
          <p:cNvPr id="15" name="Google Shape;278;p22">
            <a:extLst>
              <a:ext uri="{FF2B5EF4-FFF2-40B4-BE49-F238E27FC236}">
                <a16:creationId xmlns:a16="http://schemas.microsoft.com/office/drawing/2014/main" id="{488D3723-BD3E-48BC-972C-6FE542F090BE}"/>
              </a:ext>
            </a:extLst>
          </p:cNvPr>
          <p:cNvSpPr txBox="1"/>
          <p:nvPr/>
        </p:nvSpPr>
        <p:spPr>
          <a:xfrm>
            <a:off x="864644" y="3524969"/>
            <a:ext cx="3364456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4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Метрики классификации русских текстов</a:t>
            </a:r>
            <a:endParaRPr sz="14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7" name="Google Shape;279;p22">
            <a:extLst>
              <a:ext uri="{FF2B5EF4-FFF2-40B4-BE49-F238E27FC236}">
                <a16:creationId xmlns:a16="http://schemas.microsoft.com/office/drawing/2014/main" id="{5D5AE114-097B-4F6C-A50C-3594AA661082}"/>
              </a:ext>
            </a:extLst>
          </p:cNvPr>
          <p:cNvSpPr txBox="1"/>
          <p:nvPr/>
        </p:nvSpPr>
        <p:spPr>
          <a:xfrm>
            <a:off x="5041738" y="3524928"/>
            <a:ext cx="3505200" cy="3077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4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Метрики классификации казахских текстов</a:t>
            </a:r>
            <a:endParaRPr sz="14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5DA5AE3-F71C-4CC5-87EA-224DABD734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0486" y="74958"/>
            <a:ext cx="6049107" cy="790205"/>
          </a:xfrm>
        </p:spPr>
        <p:txBody>
          <a:bodyPr>
            <a:normAutofit/>
          </a:bodyPr>
          <a:lstStyle/>
          <a:p>
            <a:r>
              <a:rPr lang="kk-KZ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зуализация классификации</a:t>
            </a:r>
            <a:endParaRPr lang="ru-RU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Объект 3" descr="C:\Users\VladislavRTX\AppData\Local\Microsoft\Windows\INetCache\Content.MSO\4C305F1F.tmp">
            <a:extLst>
              <a:ext uri="{FF2B5EF4-FFF2-40B4-BE49-F238E27FC236}">
                <a16:creationId xmlns:a16="http://schemas.microsoft.com/office/drawing/2014/main" id="{12580CE7-7042-4E31-AA38-03D2F23EDD38}"/>
              </a:ext>
            </a:extLst>
          </p:cNvPr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92" y="1349256"/>
            <a:ext cx="4300308" cy="281236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Рисунок 7" descr="C:\Users\VladislavRTX\AppData\Local\Microsoft\Windows\INetCache\Content.MSO\45FF5585.tmp">
            <a:extLst>
              <a:ext uri="{FF2B5EF4-FFF2-40B4-BE49-F238E27FC236}">
                <a16:creationId xmlns:a16="http://schemas.microsoft.com/office/drawing/2014/main" id="{E8BE9BA3-27C3-472C-AA6B-ABB0F325ED7E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229" y="1349256"/>
            <a:ext cx="4072568" cy="2812359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DDD6B8E-1409-43AA-A480-38A9EA575B13}"/>
              </a:ext>
            </a:extLst>
          </p:cNvPr>
          <p:cNvSpPr txBox="1"/>
          <p:nvPr/>
        </p:nvSpPr>
        <p:spPr>
          <a:xfrm>
            <a:off x="271692" y="4200389"/>
            <a:ext cx="430030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UC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ROC кривые алгоритма 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ndom Forest </a:t>
            </a:r>
            <a:r>
              <a:rPr lang="kk-KZ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русских текстов</a:t>
            </a:r>
            <a:endParaRPr lang="ru-RU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FD81037-135C-4F14-8553-F1F33A2CEC08}"/>
              </a:ext>
            </a:extLst>
          </p:cNvPr>
          <p:cNvSpPr txBox="1"/>
          <p:nvPr/>
        </p:nvSpPr>
        <p:spPr>
          <a:xfrm>
            <a:off x="4572000" y="4167273"/>
            <a:ext cx="430030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UC</a:t>
            </a:r>
            <a:r>
              <a:rPr lang="ru-RU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OC кривые алгоритма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Random Forest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казахских текстов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947155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E8D0B26-C930-4C62-B0D1-E61AC35C3A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5449" y="82412"/>
            <a:ext cx="5891632" cy="742047"/>
          </a:xfrm>
        </p:spPr>
        <p:txBody>
          <a:bodyPr>
            <a:normAutofit/>
          </a:bodyPr>
          <a:lstStyle/>
          <a:p>
            <a:pPr algn="ctr"/>
            <a:r>
              <a:rPr lang="ru-RU" sz="3000" dirty="0">
                <a:solidFill>
                  <a:srgbClr val="FFC000"/>
                </a:solidFill>
              </a:rPr>
              <a:t>Машинное обучение</a:t>
            </a:r>
            <a:endParaRPr lang="LID4096" sz="30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B8DCC01-FF70-416C-9EB5-340CFA2CC4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9843" y="1476531"/>
            <a:ext cx="8634334" cy="3472131"/>
          </a:xfrm>
        </p:spPr>
        <p:txBody>
          <a:bodyPr>
            <a:normAutofit fontScale="62500" lnSpcReduction="20000"/>
          </a:bodyPr>
          <a:lstStyle/>
          <a:p>
            <a:pPr marL="0" indent="0" algn="just">
              <a:buNone/>
            </a:pPr>
            <a:r>
              <a:rPr lang="ru-RU" dirty="0"/>
              <a:t>Машинное обучение можно разделить на три основных типа:</a:t>
            </a:r>
          </a:p>
          <a:p>
            <a:pPr algn="just">
              <a:buFont typeface="+mj-lt"/>
              <a:buAutoNum type="arabicPeriod"/>
            </a:pPr>
            <a:r>
              <a:rPr lang="ru-RU" b="1" dirty="0"/>
              <a:t>Обучение с учителем</a:t>
            </a:r>
            <a:r>
              <a:rPr lang="ru-RU" dirty="0"/>
              <a:t>: модель обучается на предварительно размеченных данных, то есть данных, для которых известны правильные ответы. Задача модели — научиться предсказывать ответы на основе входных данных. Примеры включают классификацию (например, определение, является ли электронное письмо спамом) и регрессию (например, предсказание цен на дома).</a:t>
            </a:r>
          </a:p>
          <a:p>
            <a:pPr algn="just">
              <a:buFont typeface="+mj-lt"/>
              <a:buAutoNum type="arabicPeriod"/>
            </a:pPr>
            <a:r>
              <a:rPr lang="ru-RU" b="1" dirty="0"/>
              <a:t>Обучение без учителя</a:t>
            </a:r>
            <a:r>
              <a:rPr lang="ru-RU" dirty="0"/>
              <a:t>: модель работает с неразмеченными данными, то есть без указания правильных ответов. Задачи включают кластеризацию (группировка похожих объектов вместе) и уменьшение размерности (упрощение данных без значительной потери информации).</a:t>
            </a:r>
          </a:p>
          <a:p>
            <a:pPr algn="just">
              <a:buFont typeface="+mj-lt"/>
              <a:buAutoNum type="arabicPeriod"/>
            </a:pPr>
            <a:r>
              <a:rPr lang="ru-RU" b="1" dirty="0"/>
              <a:t>Обучение с подкреплением</a:t>
            </a:r>
            <a:r>
              <a:rPr lang="ru-RU" dirty="0"/>
              <a:t>: модель обучается на основе вознаграждений, получаемых после выполнения некоторых действий в динамической среде. Цель состоит в том, чтобы научиться выбирать последовательность действий, которая максимизирует суммарное вознаграждение.</a:t>
            </a:r>
          </a:p>
          <a:p>
            <a:endParaRPr lang="LID4096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5901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74F633-857B-426D-AF67-CE15BCF982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11796" y="99068"/>
            <a:ext cx="6114196" cy="778081"/>
          </a:xfrm>
        </p:spPr>
        <p:txBody>
          <a:bodyPr>
            <a:normAutofit/>
          </a:bodyPr>
          <a:lstStyle/>
          <a:p>
            <a:pPr algn="ctr"/>
            <a:r>
              <a:rPr lang="ru-RU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данных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32774A7-26FC-4300-AD83-9CDE20F0E4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0" y="1270242"/>
            <a:ext cx="4194730" cy="3643377"/>
          </a:xfrm>
        </p:spPr>
        <p:txBody>
          <a:bodyPr>
            <a:noAutofit/>
          </a:bodyPr>
          <a:lstStyle/>
          <a:p>
            <a:pPr marL="0" lvl="0" indent="0" algn="just">
              <a:buNone/>
              <a:tabLst>
                <a:tab pos="540385" algn="l"/>
              </a:tabLst>
            </a:pPr>
            <a:r>
              <a:rPr lang="ru-RU" sz="16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ункциональность системы анализа данных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1600" b="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lvl="0" indent="-228600" algn="just">
              <a:buFont typeface="+mj-lt"/>
              <a:buAutoNum type="arabicPeriod"/>
              <a:tabLst>
                <a:tab pos="540385" algn="l"/>
              </a:tabLst>
            </a:pPr>
            <a:r>
              <a:rPr lang="ru-RU" sz="16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Symbol" panose="05050102010706020507" pitchFamily="18" charset="2"/>
              </a:rPr>
              <a:t>Источники данных</a:t>
            </a:r>
            <a:endParaRPr lang="en-US" sz="1600" dirty="0">
              <a:solidFill>
                <a:srgbClr val="00000A"/>
              </a:solidFill>
              <a:latin typeface="Times New Roman" panose="02020603050405020304" pitchFamily="18" charset="0"/>
              <a:ea typeface="Calibri" panose="020F0502020204030204" pitchFamily="34" charset="0"/>
              <a:cs typeface="Symbol" panose="05050102010706020507" pitchFamily="18" charset="2"/>
            </a:endParaRPr>
          </a:p>
          <a:p>
            <a:pPr marL="228600" lvl="0" indent="-228600" algn="just">
              <a:buFont typeface="+mj-lt"/>
              <a:buAutoNum type="arabicPeriod"/>
              <a:tabLst>
                <a:tab pos="540385" algn="l"/>
              </a:tabLst>
            </a:pPr>
            <a:r>
              <a:rPr lang="ru-RU" sz="16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Symbol" panose="05050102010706020507" pitchFamily="18" charset="2"/>
              </a:rPr>
              <a:t>Модуль коннектора</a:t>
            </a:r>
            <a:endParaRPr lang="en-US" sz="1600" dirty="0">
              <a:solidFill>
                <a:srgbClr val="00000A"/>
              </a:solidFill>
              <a:latin typeface="Times New Roman" panose="02020603050405020304" pitchFamily="18" charset="0"/>
              <a:ea typeface="Calibri" panose="020F0502020204030204" pitchFamily="34" charset="0"/>
              <a:cs typeface="Symbol" panose="05050102010706020507" pitchFamily="18" charset="2"/>
            </a:endParaRPr>
          </a:p>
          <a:p>
            <a:pPr marL="228600" lvl="0" indent="-228600" algn="just">
              <a:buFont typeface="+mj-lt"/>
              <a:buAutoNum type="arabicPeriod"/>
              <a:tabLst>
                <a:tab pos="540385" algn="l"/>
              </a:tabLst>
            </a:pPr>
            <a:r>
              <a:rPr lang="ru-RU" sz="16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Symbol" panose="05050102010706020507" pitchFamily="18" charset="2"/>
              </a:rPr>
              <a:t>Модуль лингвистического конструктора</a:t>
            </a:r>
            <a:endParaRPr lang="en-US" sz="1600" dirty="0">
              <a:solidFill>
                <a:srgbClr val="00000A"/>
              </a:solidFill>
              <a:latin typeface="Times New Roman" panose="02020603050405020304" pitchFamily="18" charset="0"/>
              <a:ea typeface="Calibri" panose="020F0502020204030204" pitchFamily="34" charset="0"/>
              <a:cs typeface="Symbol" panose="05050102010706020507" pitchFamily="18" charset="2"/>
            </a:endParaRPr>
          </a:p>
          <a:p>
            <a:pPr marL="228600" lvl="0" indent="-228600" algn="just">
              <a:buFont typeface="+mj-lt"/>
              <a:buAutoNum type="arabicPeriod"/>
              <a:tabLst>
                <a:tab pos="540385" algn="l"/>
              </a:tabLst>
            </a:pPr>
            <a:r>
              <a:rPr lang="ru-RU" sz="16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Symbol" panose="05050102010706020507" pitchFamily="18" charset="2"/>
              </a:rPr>
              <a:t>Модуль обработки данных и социальной аналитики</a:t>
            </a:r>
            <a:endParaRPr lang="en-US" sz="1600" dirty="0">
              <a:solidFill>
                <a:srgbClr val="00000A"/>
              </a:solidFill>
              <a:latin typeface="Times New Roman" panose="02020603050405020304" pitchFamily="18" charset="0"/>
              <a:ea typeface="Calibri" panose="020F0502020204030204" pitchFamily="34" charset="0"/>
              <a:cs typeface="Symbol" panose="05050102010706020507" pitchFamily="18" charset="2"/>
            </a:endParaRPr>
          </a:p>
          <a:p>
            <a:pPr marL="228600" lvl="0" indent="-228600" algn="just">
              <a:buFont typeface="+mj-lt"/>
              <a:buAutoNum type="arabicPeriod"/>
              <a:tabLst>
                <a:tab pos="540385" algn="l"/>
              </a:tabLst>
            </a:pPr>
            <a:r>
              <a:rPr lang="ru-RU" sz="16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Symbol" panose="05050102010706020507" pitchFamily="18" charset="2"/>
              </a:rPr>
              <a:t>Модуль результатов</a:t>
            </a:r>
            <a:endParaRPr lang="ru-RU" sz="16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62F98F0-006E-439F-90C2-519F266AA23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5111" y="1340414"/>
            <a:ext cx="4895874" cy="2830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62166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4D1106-C23C-448E-A6FC-4361862A65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76600" y="124255"/>
            <a:ext cx="5587253" cy="674581"/>
          </a:xfrm>
        </p:spPr>
        <p:txBody>
          <a:bodyPr>
            <a:normAutofit/>
          </a:bodyPr>
          <a:lstStyle/>
          <a:p>
            <a:pPr algn="ctr"/>
            <a:r>
              <a:rPr lang="ru-RU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тональнос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5A58B75-3660-42EE-A7F4-554E10CBBF5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0" y="1069949"/>
            <a:ext cx="3416081" cy="1612477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  <a:tabLst>
                <a:tab pos="630555" algn="l"/>
              </a:tabLst>
            </a:pPr>
            <a:r>
              <a:rPr lang="ru-RU" sz="1400" dirty="0">
                <a:solidFill>
                  <a:srgbClr val="00000A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В системе для определения настроений используются тональные словари</a:t>
            </a:r>
            <a:endParaRPr lang="ru-RU" sz="14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eriod"/>
              <a:tabLst>
                <a:tab pos="540385" algn="l"/>
              </a:tabLst>
            </a:pPr>
            <a:r>
              <a:rPr lang="ru-RU" sz="14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Сформирован тональный словарь</a:t>
            </a:r>
            <a:endParaRPr lang="en-US" sz="1400" dirty="0">
              <a:solidFill>
                <a:srgbClr val="00000A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eriod"/>
              <a:tabLst>
                <a:tab pos="540385" algn="l"/>
              </a:tabLst>
            </a:pPr>
            <a:r>
              <a:rPr lang="ru-RU" sz="14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Добавлены слова с ошибками</a:t>
            </a:r>
            <a:endParaRPr lang="en-US" sz="1400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eriod"/>
              <a:tabLst>
                <a:tab pos="540385" algn="l"/>
              </a:tabLst>
            </a:pPr>
            <a:r>
              <a:rPr lang="ru-RU" sz="14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Пополнение сформированного словаря</a:t>
            </a:r>
            <a:endParaRPr lang="en-US" sz="1400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eriod"/>
              <a:tabLst>
                <a:tab pos="540385" algn="l"/>
              </a:tabLst>
            </a:pPr>
            <a:r>
              <a:rPr lang="ru-RU" sz="1400" dirty="0">
                <a:solidFill>
                  <a:srgbClr val="00000A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Проверка тональности слов экспертами-лингвистами</a:t>
            </a:r>
            <a:r>
              <a:rPr lang="en-US" sz="1400" dirty="0">
                <a:solidFill>
                  <a:srgbClr val="00000A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kk-KZ" sz="1400" dirty="0">
              <a:solidFill>
                <a:srgbClr val="00000A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13F4D41-482F-45AE-A1CC-663612BE43B0}"/>
              </a:ext>
            </a:extLst>
          </p:cNvPr>
          <p:cNvSpPr txBox="1"/>
          <p:nvPr/>
        </p:nvSpPr>
        <p:spPr>
          <a:xfrm>
            <a:off x="3494567" y="1226286"/>
            <a:ext cx="5514754" cy="5316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Данный словарь подходит для более, чем 100 языков, включая русский и казахский. </a:t>
            </a:r>
            <a:endParaRPr lang="ru-RU" sz="1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5AD8EC6-1547-4F4F-8606-5ACB4E11F72D}"/>
              </a:ext>
            </a:extLst>
          </p:cNvPr>
          <p:cNvSpPr txBox="1"/>
          <p:nvPr/>
        </p:nvSpPr>
        <p:spPr>
          <a:xfrm>
            <a:off x="3494567" y="1666602"/>
            <a:ext cx="5103628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630555" algn="l"/>
              </a:tabLst>
            </a:pPr>
            <a:r>
              <a:rPr lang="en-US" sz="1400" b="1" dirty="0">
                <a:solidFill>
                  <a:srgbClr val="00000A"/>
                </a:solidFill>
                <a:latin typeface="Times New Roman"/>
                <a:ea typeface="Times New Roman"/>
                <a:cs typeface="Times New Roman"/>
                <a:sym typeface="Times New Roman"/>
                <a:hlinkClick r:id="rId3"/>
              </a:rPr>
              <a:t>https://public.tableau.com/views/NRC-Emotion-Lexicon-viz1/NRCEmotionLexicon-viz1?:showVizHome=no</a:t>
            </a:r>
            <a:endParaRPr lang="en-US" sz="1400" b="1" dirty="0">
              <a:solidFill>
                <a:srgbClr val="00000A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indent="0" algn="just">
              <a:buNone/>
              <a:tabLst>
                <a:tab pos="630555" algn="l"/>
              </a:tabLst>
            </a:pPr>
            <a:endParaRPr lang="ru-RU" sz="10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C2B16F9-E27C-4B6F-A357-A30B07318B8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734" y="2571750"/>
            <a:ext cx="2638322" cy="230334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AC41C7C-89CC-4335-92FE-84C0D18FBE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1941" y="2139679"/>
            <a:ext cx="4590973" cy="3003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35557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EAFEEF4-495C-44C4-B07F-207767D4FC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2193" y="67832"/>
            <a:ext cx="6010924" cy="761508"/>
          </a:xfrm>
        </p:spPr>
        <p:txBody>
          <a:bodyPr>
            <a:normAutofit fontScale="90000"/>
          </a:bodyPr>
          <a:lstStyle/>
          <a:p>
            <a:r>
              <a:rPr lang="kk-KZ" sz="3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 анализа анализа тональности</a:t>
            </a:r>
            <a:endParaRPr lang="ru-RU" sz="32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AAB815EA-31CD-48F5-B825-8162314D691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679" y="1410053"/>
            <a:ext cx="5707062" cy="2981726"/>
          </a:xfrm>
        </p:spPr>
      </p:pic>
    </p:spTree>
    <p:extLst>
      <p:ext uri="{BB962C8B-B14F-4D97-AF65-F5344CB8AC3E}">
        <p14:creationId xmlns:p14="http://schemas.microsoft.com/office/powerpoint/2010/main" val="18441040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4CAA156-D378-4AD5-9FBA-BF745CB468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3442" y="0"/>
            <a:ext cx="6004112" cy="895239"/>
          </a:xfrm>
        </p:spPr>
        <p:txBody>
          <a:bodyPr>
            <a:normAutofit fontScale="90000"/>
          </a:bodyPr>
          <a:lstStyle/>
          <a:p>
            <a:pPr algn="ctr"/>
            <a:r>
              <a:rPr lang="kk-KZ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моделей машинного обучения</a:t>
            </a:r>
            <a:endParaRPr lang="ru-RU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Рисунок 39">
            <a:extLst>
              <a:ext uri="{FF2B5EF4-FFF2-40B4-BE49-F238E27FC236}">
                <a16:creationId xmlns:a16="http://schemas.microsoft.com/office/drawing/2014/main" id="{0AB7BFB1-5582-4E72-B8BA-8E7182CFD6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669" y="1164252"/>
            <a:ext cx="8359833" cy="3979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5547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61CF46-C065-498A-8F88-FBE06E5EC9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3443" y="100574"/>
            <a:ext cx="6060558" cy="650794"/>
          </a:xfrm>
        </p:spPr>
        <p:txBody>
          <a:bodyPr>
            <a:normAutofit fontScale="90000"/>
          </a:bodyPr>
          <a:lstStyle/>
          <a:p>
            <a:r>
              <a:rPr lang="kk-KZ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ы</a:t>
            </a:r>
            <a:r>
              <a:rPr lang="ru-RU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влечения признаков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AEAC54F-2E93-4FC4-B050-52B784DE02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91412" y="1065958"/>
            <a:ext cx="8805517" cy="3956372"/>
          </a:xfrm>
        </p:spPr>
        <p:txBody>
          <a:bodyPr>
            <a:noAutofit/>
          </a:bodyPr>
          <a:lstStyle/>
          <a:p>
            <a:pPr marL="0" indent="0" algn="l">
              <a:buNone/>
            </a:pPr>
            <a:r>
              <a:rPr lang="ru-RU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</a:t>
            </a:r>
            <a:r>
              <a:rPr lang="en-US" sz="1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f-idf</a:t>
            </a:r>
            <a:endParaRPr lang="ru-RU" sz="1400" b="1" i="1" dirty="0">
              <a:effectLst/>
              <a:latin typeface="Times New Roman" panose="02020603050405020304" pitchFamily="18" charset="0"/>
              <a:ea typeface="TimesNewRomanPSMT"/>
              <a:cs typeface="Times New Roman" panose="02020603050405020304" pitchFamily="18" charset="0"/>
            </a:endParaRPr>
          </a:p>
          <a:p>
            <a:pPr marL="0" indent="0" algn="l">
              <a:buNone/>
            </a:pPr>
            <a:r>
              <a:rPr lang="en-US" altLang="ru-RU" sz="12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f</a:t>
            </a:r>
            <a:r>
              <a:rPr kumimoji="0" lang="ru-RU" altLang="ru-RU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rm frequency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частота слова) – отношение числа вхождения некоторого слова к общему количеству слов документа</a:t>
            </a:r>
            <a:endParaRPr lang="ru-RU" sz="1200" dirty="0">
              <a:effectLst/>
              <a:latin typeface="Times New Roman" panose="02020603050405020304" pitchFamily="18" charset="0"/>
              <a:ea typeface="TimesNewRomanPSMT"/>
              <a:cs typeface="Times New Roman" panose="02020603050405020304" pitchFamily="18" charset="0"/>
            </a:endParaRPr>
          </a:p>
          <a:p>
            <a:pPr marL="0" indent="0" algn="l">
              <a:buNone/>
            </a:pP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buNone/>
            </a:pP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buNone/>
            </a:pP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buNone/>
            </a:pPr>
            <a:r>
              <a:rPr lang="en-US" sz="12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df</a:t>
            </a:r>
            <a:r>
              <a:rPr lang="ru-RU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verse document frequency </a:t>
            </a:r>
            <a:r>
              <a:rPr lang="ru-RU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обратная частота документа) – инверсия частоты, с которой некоторое слово встречается в документах коллекции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buNone/>
            </a:pP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buNone/>
            </a:pP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>
              <a:buNone/>
            </a:pPr>
            <a:r>
              <a:rPr lang="kk-KZ" sz="1200" dirty="0">
                <a:effectLst/>
                <a:latin typeface="Times New Roman" panose="02020603050405020304" pitchFamily="18" charset="0"/>
                <a:ea typeface="TimesNewRomanPSMT"/>
                <a:cs typeface="Times New Roman" panose="02020603050405020304" pitchFamily="18" charset="0"/>
              </a:rPr>
              <a:t>После вычисления значений </a:t>
            </a:r>
            <a:r>
              <a:rPr lang="en-US" sz="1200" i="1" dirty="0" err="1">
                <a:latin typeface="Times New Roman" panose="02020603050405020304" pitchFamily="18" charset="0"/>
                <a:ea typeface="TimesNewRomanPSMT"/>
                <a:cs typeface="Times New Roman" panose="02020603050405020304" pitchFamily="18" charset="0"/>
              </a:rPr>
              <a:t>tf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NewRomanPSMT"/>
                <a:cs typeface="Times New Roman" panose="02020603050405020304" pitchFamily="18" charset="0"/>
              </a:rPr>
              <a:t> </a:t>
            </a:r>
            <a:r>
              <a:rPr lang="ru-RU" sz="1200" dirty="0">
                <a:effectLst/>
                <a:latin typeface="Times New Roman" panose="02020603050405020304" pitchFamily="18" charset="0"/>
                <a:ea typeface="TimesNewRomanPSMT"/>
                <a:cs typeface="Times New Roman" panose="02020603050405020304" pitchFamily="18" charset="0"/>
              </a:rPr>
              <a:t>и </a:t>
            </a:r>
            <a:r>
              <a:rPr lang="en-US" sz="1200" i="1" dirty="0" err="1">
                <a:effectLst/>
                <a:latin typeface="Times New Roman" panose="02020603050405020304" pitchFamily="18" charset="0"/>
                <a:ea typeface="TimesNewRomanPSMT"/>
                <a:cs typeface="Times New Roman" panose="02020603050405020304" pitchFamily="18" charset="0"/>
              </a:rPr>
              <a:t>idf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NewRomanPSMT"/>
                <a:cs typeface="Times New Roman" panose="02020603050405020304" pitchFamily="18" charset="0"/>
              </a:rPr>
              <a:t> </a:t>
            </a:r>
            <a:r>
              <a:rPr lang="kk-KZ" sz="1200" dirty="0">
                <a:effectLst/>
                <a:latin typeface="Times New Roman" panose="02020603050405020304" pitchFamily="18" charset="0"/>
                <a:ea typeface="TimesNewRomanPSMT"/>
                <a:cs typeface="Times New Roman" panose="02020603050405020304" pitchFamily="18" charset="0"/>
              </a:rPr>
              <a:t>обе части перемножаются</a:t>
            </a:r>
          </a:p>
          <a:p>
            <a:pPr marL="0" indent="0" algn="l">
              <a:buNone/>
            </a:pPr>
            <a:r>
              <a:rPr lang="en-US" sz="1200" i="1" dirty="0" err="1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f</a:t>
            </a:r>
            <a:r>
              <a:rPr lang="ru-RU" sz="12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12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df</a:t>
            </a:r>
            <a:r>
              <a:rPr lang="ru-RU" sz="1200" dirty="0">
                <a:effectLst/>
                <a:latin typeface="Times New Roman" panose="02020603050405020304" pitchFamily="18" charset="0"/>
                <a:ea typeface="TimesNewRomanPSMT"/>
              </a:rPr>
              <a:t> 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NewRomanPSMT"/>
              </a:rPr>
              <a:t> </a:t>
            </a:r>
            <a:r>
              <a:rPr lang="ru-RU" sz="1200" dirty="0">
                <a:effectLst/>
                <a:latin typeface="Times New Roman" panose="02020603050405020304" pitchFamily="18" charset="0"/>
                <a:ea typeface="TimesNewRomanPSMT"/>
              </a:rPr>
              <a:t>=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NewRomanPSMT"/>
              </a:rPr>
              <a:t> </a:t>
            </a:r>
            <a:r>
              <a:rPr lang="en-US" sz="1200" i="1" dirty="0" err="1">
                <a:effectLst/>
                <a:latin typeface="Times New Roman" panose="02020603050405020304" pitchFamily="18" charset="0"/>
                <a:ea typeface="TimesNewRomanPSMT"/>
              </a:rPr>
              <a:t>tf</a:t>
            </a:r>
            <a:r>
              <a:rPr lang="ru-RU" sz="1200" i="1" dirty="0">
                <a:effectLst/>
                <a:latin typeface="Times New Roman" panose="02020603050405020304" pitchFamily="18" charset="0"/>
                <a:ea typeface="TimesNewRomanPSMT"/>
              </a:rPr>
              <a:t> × </a:t>
            </a:r>
            <a:r>
              <a:rPr lang="en-US" sz="1200" i="1" dirty="0" err="1">
                <a:effectLst/>
                <a:latin typeface="Times New Roman" panose="02020603050405020304" pitchFamily="18" charset="0"/>
                <a:ea typeface="TimesNewRomanPSMT"/>
              </a:rPr>
              <a:t>idf</a:t>
            </a:r>
            <a:endParaRPr lang="kk-KZ" sz="1200" i="1" dirty="0">
              <a:effectLst/>
              <a:latin typeface="Times New Roman" panose="02020603050405020304" pitchFamily="18" charset="0"/>
              <a:ea typeface="TimesNewRomanPSMT"/>
            </a:endParaRPr>
          </a:p>
          <a:p>
            <a:pPr marL="0" indent="0" algn="just">
              <a:buNone/>
            </a:pPr>
            <a:r>
              <a:rPr lang="kk-KZ" sz="1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 </a:t>
            </a:r>
            <a:r>
              <a:rPr lang="ru-RU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ord2Vec </a:t>
            </a:r>
            <a:r>
              <a:rPr lang="kk-KZ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один из методов встраивания слов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Его можно получить двумя способами (оба с использованием нейронных сетей): </a:t>
            </a:r>
            <a:r>
              <a:rPr lang="en-US" sz="12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kipgram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Common </a:t>
            </a:r>
            <a:r>
              <a:rPr lang="en-US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g o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 </a:t>
            </a:r>
            <a:r>
              <a:rPr lang="en-US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ords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CBOW). Модель CBOW учится предсказывать целевое слово, используя все слова в его окрестностях. С другой стороны, модель </a:t>
            </a:r>
            <a:r>
              <a:rPr lang="en-US" sz="12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kipgram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учится предсказывать слово на основе соседнего слова.</a:t>
            </a:r>
            <a:endParaRPr lang="ru-RU" sz="12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kk-KZ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тод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astText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спользуют информацию о </a:t>
            </a:r>
            <a:r>
              <a:rPr lang="ru-RU" sz="12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дсловах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для создания вложений слов. </a:t>
            </a:r>
            <a:r>
              <a:rPr lang="kk-KZ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н изучает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едставления символов </a:t>
            </a:r>
            <a:r>
              <a:rPr lang="en-US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грамм и слов, представленных в виде суммы векторов </a:t>
            </a:r>
            <a:r>
              <a:rPr lang="en-US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грамм. Это расширяет модели типов </a:t>
            </a:r>
            <a:r>
              <a:rPr lang="en-US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rd2vec информацией о </a:t>
            </a:r>
            <a:r>
              <a:rPr lang="ru-RU" sz="12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дсловах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kk-KZ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что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омогает</a:t>
            </a:r>
            <a:r>
              <a:rPr lang="kk-KZ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страиваниям 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нимать суффиксы и префиксы. Как только слово представлено с помощью символьных </a:t>
            </a:r>
            <a:r>
              <a:rPr lang="en-US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грамм, модель </a:t>
            </a:r>
            <a:r>
              <a:rPr lang="en-US" sz="1200" b="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kipgram</a:t>
            </a:r>
            <a:r>
              <a:rPr lang="ru-RU" sz="12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бучается для изучения вложений.</a:t>
            </a:r>
            <a:endParaRPr lang="ru-RU" sz="12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1D04F55-87C8-46A4-8378-64E977FB4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7283"/>
              </p:ext>
            </p:extLst>
          </p:nvPr>
        </p:nvGraphicFramePr>
        <p:xfrm>
          <a:off x="300349" y="1523625"/>
          <a:ext cx="1010579" cy="75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181160" imgH="885905" progId="Equation.DSMT4">
                  <p:embed/>
                </p:oleObj>
              </mc:Choice>
              <mc:Fallback>
                <p:oleObj name="Equation" r:id="rId4" imgW="1181160" imgH="885905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1D04F55-87C8-46A4-8378-64E977FB4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349" y="1523625"/>
                        <a:ext cx="1010579" cy="757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26F9F0C-7C2A-4AC9-82C2-815DC2C21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349" y="2584458"/>
          <a:ext cx="1661940" cy="45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1790640" imgH="495287" progId="Equation.DSMT4">
                  <p:embed/>
                </p:oleObj>
              </mc:Choice>
              <mc:Fallback>
                <p:oleObj name="Equation" r:id="rId6" imgW="1790640" imgH="495287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626F9F0C-7C2A-4AC9-82C2-815DC2C21A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349" y="2584458"/>
                        <a:ext cx="1661940" cy="459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3327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C8F77FE-7BD3-4397-B699-A6F01AB401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18130" y="122406"/>
            <a:ext cx="4532657" cy="578295"/>
          </a:xfrm>
        </p:spPr>
        <p:txBody>
          <a:bodyPr>
            <a:normAutofit fontScale="90000"/>
          </a:bodyPr>
          <a:lstStyle/>
          <a:p>
            <a:pPr algn="ctr"/>
            <a:r>
              <a:rPr lang="kk-KZ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лансировка классов</a:t>
            </a:r>
            <a:endParaRPr lang="ru-RU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A245BC0-5FF1-4D27-91DF-83A9D98B751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594" y="1199716"/>
            <a:ext cx="4257714" cy="3638984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BC455EE-F9D6-46A1-862E-AD93853A844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1620" y="1403432"/>
            <a:ext cx="3105630" cy="2578018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C19AAB3-AECB-49BC-9884-3FFC984B3893}"/>
              </a:ext>
            </a:extLst>
          </p:cNvPr>
          <p:cNvSpPr txBox="1"/>
          <p:nvPr/>
        </p:nvSpPr>
        <p:spPr>
          <a:xfrm>
            <a:off x="6396708" y="4205283"/>
            <a:ext cx="1064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OTE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8332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05</Words>
  <Application>Microsoft Office PowerPoint</Application>
  <PresentationFormat>Экран (16:9)</PresentationFormat>
  <Paragraphs>317</Paragraphs>
  <Slides>21</Slides>
  <Notes>1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7" baseType="lpstr">
      <vt:lpstr>Arial</vt:lpstr>
      <vt:lpstr>Calibri</vt:lpstr>
      <vt:lpstr>Times New Roman</vt:lpstr>
      <vt:lpstr>Office Theme</vt:lpstr>
      <vt:lpstr>Equation</vt:lpstr>
      <vt:lpstr>MathType 7.0 Equation</vt:lpstr>
      <vt:lpstr>Лекция 13 Машинное обучение в ОС Старший преподаватель: Карюкин В.И.</vt:lpstr>
      <vt:lpstr>Машинное обучение</vt:lpstr>
      <vt:lpstr>Машинное обучение</vt:lpstr>
      <vt:lpstr>Анализ данных</vt:lpstr>
      <vt:lpstr>Анализ тональности</vt:lpstr>
      <vt:lpstr>Метод анализа анализа тональности</vt:lpstr>
      <vt:lpstr>Разработка моделей машинного обучения</vt:lpstr>
      <vt:lpstr>Методы извлечения признаков</vt:lpstr>
      <vt:lpstr>Балансировка классов</vt:lpstr>
      <vt:lpstr>Алгоритмы машинного обучения и нейронные сети</vt:lpstr>
      <vt:lpstr>Наивный Байес</vt:lpstr>
      <vt:lpstr>Машина опорных векторов</vt:lpstr>
      <vt:lpstr>Разделяющая гиперплоскость</vt:lpstr>
      <vt:lpstr>Разделяющая гиперплоскость</vt:lpstr>
      <vt:lpstr>Метод k-ближайших соседей</vt:lpstr>
      <vt:lpstr>Дерево решений</vt:lpstr>
      <vt:lpstr>Дерево решений</vt:lpstr>
      <vt:lpstr>Случайный лес</vt:lpstr>
      <vt:lpstr>Случайный лес</vt:lpstr>
      <vt:lpstr>Визуализация классификации</vt:lpstr>
      <vt:lpstr>Визуализация классификации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7-08-01T15:40:51Z</dcterms:created>
  <dcterms:modified xsi:type="dcterms:W3CDTF">2024-04-22T17:50:53Z</dcterms:modified>
</cp:coreProperties>
</file>